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0D2E2D" w:rsidRPr="00385854" w:rsidTr="000D2E2D">
        <w:tc>
          <w:tcPr>
            <w:tcW w:w="10912" w:type="dxa"/>
          </w:tcPr>
          <w:p w:rsidR="000D2E2D" w:rsidRPr="00385854" w:rsidRDefault="000D2E2D" w:rsidP="000D2E2D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gramStart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التجاذب</w:t>
            </w:r>
            <w:proofErr w:type="gram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كوني –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La gravitation universelle</w:t>
            </w:r>
          </w:p>
        </w:tc>
      </w:tr>
      <w:tr w:rsidR="000D2E2D" w:rsidRPr="00385854" w:rsidTr="00385854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u w:val="single"/>
              </w:rPr>
              <w:t>I</w:t>
            </w:r>
            <w:r w:rsidRPr="00385854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>- قوى التجاذب الكوني:</w:t>
            </w:r>
          </w:p>
        </w:tc>
      </w:tr>
      <w:tr w:rsidR="000D2E2D" w:rsidRPr="00385854" w:rsidTr="000D2E2D">
        <w:tc>
          <w:tcPr>
            <w:tcW w:w="10912" w:type="dxa"/>
          </w:tcPr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 xml:space="preserve">1-1: </w:t>
            </w:r>
            <w:proofErr w:type="gramStart"/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مبدأ</w:t>
            </w:r>
            <w:proofErr w:type="gramEnd"/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 xml:space="preserve"> التأثيرات البينية: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rtl/>
              </w:rPr>
              <w:t xml:space="preserve"> " تذكير"</w:t>
            </w:r>
          </w:p>
          <w:p w:rsidR="000D2E2D" w:rsidRPr="00385854" w:rsidRDefault="000D2E2D" w:rsidP="00166E31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عندما يكون جسم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(A)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ي تأثير بيني مع جسم </w:t>
            </w:r>
            <w:proofErr w:type="gramStart"/>
            <w:r w:rsidRPr="00385854">
              <w:rPr>
                <w:rFonts w:asciiTheme="majorBidi" w:hAnsiTheme="majorBidi" w:cstheme="majorBidi"/>
                <w:sz w:val="22"/>
                <w:szCs w:val="22"/>
              </w:rPr>
              <w:t>(B)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</w:t>
            </w:r>
            <w:proofErr w:type="gram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إن القوة </w:t>
            </w:r>
            <w:r w:rsidRPr="00385854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5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7.25pt" o:ole="">
                  <v:imagedata r:id="rId5" o:title=""/>
                </v:shape>
                <o:OLEObject Type="Embed" ProgID="Equation.DSMT4" ShapeID="_x0000_i1025" DrawAspect="Content" ObjectID="_1444860385" r:id="rId6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تي يطبقها الجسم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(A)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على الجسم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(B)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القوة </w:t>
            </w:r>
            <w:r w:rsidRPr="00385854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520" w:dyaOrig="340">
                <v:shape id="_x0000_i1026" type="#_x0000_t75" style="width:26.25pt;height:17.25pt" o:ole="">
                  <v:imagedata r:id="rId7" o:title=""/>
                </v:shape>
                <o:OLEObject Type="Embed" ProgID="Equation.DSMT4" ShapeID="_x0000_i1026" DrawAspect="Content" ObjectID="_1444860386" r:id="rId8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تي يطبقها الجسم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(B)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على الجسم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(A)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لهما :</w:t>
            </w:r>
            <w:r w:rsidRPr="00385854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            </w:t>
            </w:r>
            <w:r w:rsidRPr="00366B9A">
              <w:rPr>
                <w:rFonts w:asciiTheme="majorBidi" w:hAnsiTheme="majorBidi" w:cstheme="majorBidi" w:hint="cs"/>
                <w:sz w:val="22"/>
                <w:szCs w:val="22"/>
                <w:highlight w:val="green"/>
                <w:rtl/>
              </w:rPr>
              <w:t>- نفس خط التأثير</w:t>
            </w:r>
            <w:r w:rsidRPr="00385854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                                   </w:t>
            </w:r>
            <w:r w:rsidRPr="00366B9A">
              <w:rPr>
                <w:rFonts w:asciiTheme="majorBidi" w:hAnsiTheme="majorBidi" w:cstheme="majorBidi" w:hint="cs"/>
                <w:sz w:val="22"/>
                <w:szCs w:val="22"/>
                <w:highlight w:val="green"/>
                <w:rtl/>
              </w:rPr>
              <w:t>- منحيان متعاكسان</w:t>
            </w:r>
            <w:r w:rsidRPr="00385854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                            </w:t>
            </w:r>
            <w:r w:rsidRPr="00366B9A">
              <w:rPr>
                <w:rFonts w:asciiTheme="majorBidi" w:hAnsiTheme="majorBidi" w:cstheme="majorBidi" w:hint="cs"/>
                <w:sz w:val="22"/>
                <w:szCs w:val="22"/>
                <w:highlight w:val="green"/>
                <w:rtl/>
              </w:rPr>
              <w:t>- نفس الشدة</w:t>
            </w:r>
          </w:p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</w:rPr>
              <w:t>2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-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</w:rPr>
              <w:t>1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: قوى التجاذب الكوني:</w:t>
            </w:r>
          </w:p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* تتجاذب الأجسام بسبب كتلتها فيطبق بعضها على بعض قوى تأثير تجاذبي . </w:t>
            </w:r>
          </w:p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* قوة التجاذب الكوني هي القوة التي يطبقها كوكب على كوكب </w:t>
            </w:r>
            <w:proofErr w:type="gramStart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آخر ،</w:t>
            </w:r>
            <w:proofErr w:type="gram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هي المسئولة عن حركته و عن بقائه في مداره.</w:t>
            </w:r>
          </w:p>
        </w:tc>
      </w:tr>
      <w:tr w:rsidR="000D2E2D" w:rsidRPr="00385854" w:rsidTr="00385854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u w:val="single"/>
              </w:rPr>
              <w:t>II</w:t>
            </w:r>
            <w:r w:rsidRPr="00385854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>- علاقة التجاذب الكوني:</w:t>
            </w:r>
          </w:p>
        </w:tc>
      </w:tr>
      <w:tr w:rsidR="000D2E2D" w:rsidRPr="00385854" w:rsidTr="000D2E2D">
        <w:tc>
          <w:tcPr>
            <w:tcW w:w="10912" w:type="dxa"/>
          </w:tcPr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  <w:r w:rsidRPr="00366B9A">
              <w:rPr>
                <w:rFonts w:asciiTheme="majorBidi" w:hAnsiTheme="majorBidi" w:cstheme="majorBidi"/>
                <w:noProof/>
                <w:sz w:val="22"/>
                <w:szCs w:val="22"/>
                <w:highlight w:val="cyan"/>
                <w:u w:val="single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5" type="#_x0000_t202" style="position:absolute;left:0;text-align:left;margin-left:-4.5pt;margin-top:-.15pt;width:225.1pt;height:86.25pt;z-index:-251533312;mso-position-horizontal-relative:text;mso-position-vertical-relative:text" strokecolor="white [3212]">
                  <v:textbox style="mso-next-textbox:#_x0000_s1055">
                    <w:txbxContent>
                      <w:p w:rsidR="000D2E2D" w:rsidRPr="00BE428C" w:rsidRDefault="000D2E2D" w:rsidP="000D2E2D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495550" cy="1143416"/>
                              <wp:effectExtent l="19050" t="0" r="0" b="0"/>
                              <wp:docPr id="1" name="Image 6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495550" cy="114341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</w:rPr>
              <w:t>1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-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</w:rPr>
              <w:t>2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: قانون نيوتن للتجاذب الكوني: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                                       </w:t>
            </w:r>
            <w:r w:rsidR="00385854" w:rsidRPr="00385854">
              <w:rPr>
                <w:rFonts w:asciiTheme="majorBidi" w:hAnsiTheme="majorBidi" w:cstheme="majorBidi"/>
                <w:sz w:val="22"/>
                <w:szCs w:val="22"/>
              </w:rPr>
              <w:t xml:space="preserve">                 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 xml:space="preserve">         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AB=d</w:t>
            </w:r>
          </w:p>
          <w:p w:rsidR="00166E31" w:rsidRDefault="000D2E2D" w:rsidP="00166E31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</w:rPr>
              <w:t>A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 xml:space="preserve">B 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جسمان نقطيان كتلتاهما على التوالي</w:t>
            </w:r>
            <w:r w:rsidRPr="00385854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340" w:dyaOrig="340">
                <v:shape id="_x0000_i1027" type="#_x0000_t75" style="width:17.25pt;height:17.25pt" o:ole="">
                  <v:imagedata r:id="rId10" o:title=""/>
                </v:shape>
                <o:OLEObject Type="Embed" ProgID="Equation.DSMT4" ShapeID="_x0000_i1027" DrawAspect="Content" ObjectID="_1444860387" r:id="rId11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</w:t>
            </w:r>
            <w:r w:rsidRPr="00385854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340" w:dyaOrig="340">
                <v:shape id="_x0000_i1028" type="#_x0000_t75" style="width:17.25pt;height:17.25pt" o:ole="">
                  <v:imagedata r:id="rId12" o:title=""/>
                </v:shape>
                <o:OLEObject Type="Embed" ProgID="Equation.DSMT4" ShapeID="_x0000_i1028" DrawAspect="Content" ObjectID="_1444860388" r:id="rId13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.تفصل بينهما مسافة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d=AB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</w:t>
            </w:r>
          </w:p>
          <w:p w:rsidR="000D2E2D" w:rsidRPr="00385854" w:rsidRDefault="000D2E2D" w:rsidP="00166E31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يطبق أحدهما على الآخر قوة تجاذب </w:t>
            </w:r>
            <w:proofErr w:type="gramStart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تسمى :</w:t>
            </w:r>
            <w:proofErr w:type="gram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" قوة التجاذب الكوني ".</w:t>
            </w:r>
          </w:p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خط </w:t>
            </w:r>
            <w:proofErr w:type="gramStart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تأثيرها :</w:t>
            </w:r>
            <w:proofErr w:type="gram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385854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مستقيم المار من مركز ثقلي الجسمين</w:t>
            </w:r>
          </w:p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  <w:proofErr w:type="gramStart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منحاه</w:t>
            </w:r>
            <w:r w:rsidRPr="00385854">
              <w:rPr>
                <w:rFonts w:asciiTheme="majorBidi" w:hAnsiTheme="majorBidi" w:cstheme="majorBidi" w:hint="cs"/>
                <w:sz w:val="22"/>
                <w:szCs w:val="22"/>
                <w:rtl/>
              </w:rPr>
              <w:t>م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ا :</w:t>
            </w:r>
            <w:proofErr w:type="gram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385854">
              <w:rPr>
                <w:rFonts w:asciiTheme="majorBidi" w:hAnsiTheme="majorBidi" w:cstheme="majorBidi" w:hint="cs"/>
                <w:sz w:val="22"/>
                <w:szCs w:val="22"/>
                <w:rtl/>
              </w:rPr>
              <w:t>متعاكسان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gramStart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شدتها :</w:t>
            </w:r>
            <w:proofErr w:type="gram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385854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متساويتان : 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green"/>
              </w:rPr>
              <w:t>F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green"/>
                <w:vertAlign w:val="subscript"/>
              </w:rPr>
              <w:t>A/B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green"/>
              </w:rPr>
              <w:t>=F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green"/>
                <w:vertAlign w:val="subscript"/>
              </w:rPr>
              <w:t>B/A</w:t>
            </w:r>
            <w:r w:rsidRPr="00366B9A">
              <w:rPr>
                <w:rFonts w:asciiTheme="majorBidi" w:hAnsiTheme="majorBidi" w:cstheme="majorBidi"/>
                <w:sz w:val="22"/>
                <w:szCs w:val="22"/>
                <w:highlight w:val="green"/>
              </w:rPr>
              <w:t>=G.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  <w:highlight w:val="gree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  <w:highlight w:val="gree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highlight w:val="green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highlight w:val="green"/>
                        </w:rPr>
                        <m:t>A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  <w:highlight w:val="green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  <w:highlight w:val="gree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highlight w:val="green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highlight w:val="green"/>
                        </w:rPr>
                        <m:t>B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  <w:highlight w:val="gree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theme="majorBidi"/>
                              <w:i/>
                              <w:sz w:val="22"/>
                              <w:szCs w:val="22"/>
                              <w:highlight w:val="green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  <w:highlight w:val="green"/>
                            </w:rPr>
                            <m:t>AB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highlight w:val="green"/>
                        </w:rPr>
                        <m:t>2</m:t>
                      </m:r>
                    </m:sup>
                  </m:sSup>
                </m:den>
              </m:f>
            </m:oMath>
          </w:p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85854">
              <w:rPr>
                <w:rFonts w:asciiTheme="majorBidi" w:hAnsiTheme="majorBidi" w:cstheme="majorBidi"/>
                <w:noProof/>
                <w:sz w:val="22"/>
                <w:szCs w:val="22"/>
                <w:u w:val="single"/>
                <w:rtl/>
              </w:rPr>
              <w:pict>
                <v:shape id="_x0000_s1056" type="#_x0000_t202" style="position:absolute;left:0;text-align:left;margin-left:-4.5pt;margin-top:16.65pt;width:213.2pt;height:73.2pt;z-index:-251531264;mso-wrap-style:none" strokecolor="white [3212]">
                  <v:textbox style="mso-next-textbox:#_x0000_s1056;mso-fit-shape-to-text:t">
                    <w:txbxContent>
                      <w:p w:rsidR="000D2E2D" w:rsidRPr="00FE558B" w:rsidRDefault="000D2E2D" w:rsidP="000D2E2D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495550" cy="828675"/>
                              <wp:effectExtent l="19050" t="0" r="0" b="0"/>
                              <wp:docPr id="2" name="Image 6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495550" cy="8286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385854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60" w:dyaOrig="279">
                <v:shape id="_x0000_i1029" type="#_x0000_t75" style="width:12.75pt;height:14.25pt" o:ole="">
                  <v:imagedata r:id="rId15" o:title=""/>
                </v:shape>
                <o:OLEObject Type="Embed" ProgID="Equation.DSMT4" ShapeID="_x0000_i1029" DrawAspect="Content" ObjectID="_1444860389" r:id="rId16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: ثابتة التجاذب </w:t>
            </w:r>
            <w:proofErr w:type="gramStart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الكوني ؛</w:t>
            </w:r>
            <w:proofErr w:type="gram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385854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39" w:dyaOrig="360">
                <v:shape id="_x0000_i1030" type="#_x0000_t75" style="width:122.25pt;height:18pt" o:ole="">
                  <v:imagedata r:id="rId17" o:title=""/>
                </v:shape>
                <o:OLEObject Type="Embed" ProgID="Equation.DSMT4" ShapeID="_x0000_i1030" DrawAspect="Content" ObjectID="_1444860390" r:id="rId18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   أو  ب: </w:t>
            </w:r>
            <w:r w:rsidRPr="00385854">
              <w:rPr>
                <w:rFonts w:asciiTheme="majorBidi" w:hAnsiTheme="majorBidi" w:cstheme="majorBidi"/>
                <w:position w:val="-16"/>
                <w:sz w:val="22"/>
                <w:szCs w:val="22"/>
              </w:rPr>
              <w:object w:dxaOrig="1300" w:dyaOrig="440">
                <v:shape id="_x0000_i1031" type="#_x0000_t75" style="width:65.25pt;height:21.75pt" o:ole="">
                  <v:imagedata r:id="rId19" o:title=""/>
                </v:shape>
                <o:OLEObject Type="Embed" ProgID="Equation.DSMT4" ShapeID="_x0000_i1031" DrawAspect="Content" ObjectID="_1444860391" r:id="rId20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 xml:space="preserve">2-2: قوتا التأثير البيني </w:t>
            </w:r>
            <w:proofErr w:type="spellStart"/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التجاذبي</w:t>
            </w:r>
            <w:proofErr w:type="spellEnd"/>
            <w:r w:rsidRPr="00366B9A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 xml:space="preserve"> بين جسمين لهما تماثل كروي :</w:t>
            </w:r>
          </w:p>
          <w:p w:rsidR="000D2E2D" w:rsidRPr="00385854" w:rsidRDefault="000D2E2D" w:rsidP="000D2E2D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يُعبر عن الشدة المشتركة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F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لقوة التجاذب الكوني بينهما بالعلاقة :   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 xml:space="preserve">            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="00385854" w:rsidRPr="00385854">
              <w:rPr>
                <w:rFonts w:asciiTheme="majorBidi" w:hAnsiTheme="majorBidi" w:cstheme="majorBidi"/>
                <w:sz w:val="22"/>
                <w:szCs w:val="22"/>
              </w:rPr>
              <w:t xml:space="preserve">              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</w:t>
            </w:r>
            <w:r w:rsidRPr="00385854">
              <w:rPr>
                <w:rFonts w:asciiTheme="majorBidi" w:hAnsiTheme="majorBidi" w:cstheme="majorBidi"/>
                <w:sz w:val="22"/>
                <w:szCs w:val="22"/>
              </w:rPr>
              <w:t>AB=d</w:t>
            </w:r>
          </w:p>
          <w:p w:rsidR="000D2E2D" w:rsidRPr="00385854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66B9A">
              <w:rPr>
                <w:rFonts w:asciiTheme="majorBidi" w:hAnsiTheme="majorBidi" w:cstheme="majorBidi"/>
                <w:position w:val="-24"/>
                <w:sz w:val="22"/>
                <w:szCs w:val="22"/>
                <w:highlight w:val="green"/>
              </w:rPr>
              <w:object w:dxaOrig="1400" w:dyaOrig="620">
                <v:shape id="_x0000_i1032" type="#_x0000_t75" style="width:141.75pt;height:36.75pt" o:ole="" o:bordertopcolor="this" o:borderleftcolor="this" o:borderbottomcolor="this" o:borderrightcolor="this">
                  <v:imagedata r:id="rId21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2" DrawAspect="Content" ObjectID="_1444860392" r:id="rId22"/>
              </w:object>
            </w:r>
          </w:p>
        </w:tc>
      </w:tr>
      <w:tr w:rsidR="000D2E2D" w:rsidRPr="00385854" w:rsidTr="00385854">
        <w:tc>
          <w:tcPr>
            <w:tcW w:w="10912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shd w:val="clear" w:color="auto" w:fill="EEECE1" w:themeFill="background2"/>
          </w:tcPr>
          <w:p w:rsidR="000D2E2D" w:rsidRPr="00385854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85854">
              <w:rPr>
                <w:rFonts w:asciiTheme="majorBidi" w:hAnsiTheme="majorBidi" w:cstheme="majorBidi" w:hint="cs"/>
                <w:sz w:val="22"/>
                <w:szCs w:val="22"/>
                <w:rtl/>
              </w:rPr>
              <w:t>تمرين تطبيقي</w:t>
            </w:r>
          </w:p>
        </w:tc>
      </w:tr>
      <w:tr w:rsidR="00385854" w:rsidRPr="00385854" w:rsidTr="00166E31">
        <w:tc>
          <w:tcPr>
            <w:tcW w:w="10912" w:type="dxa"/>
            <w:tcBorders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shd w:val="clear" w:color="auto" w:fill="FFFFFF" w:themeFill="background1"/>
          </w:tcPr>
          <w:p w:rsidR="00385854" w:rsidRPr="00385854" w:rsidRDefault="00385854" w:rsidP="00385854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gramStart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نعطي :</w:t>
            </w:r>
            <w:proofErr w:type="gram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تلة الأرض </w:t>
            </w:r>
            <w:r w:rsidRPr="00385854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800" w:dyaOrig="360">
                <v:shape id="_x0000_i1057" type="#_x0000_t75" style="width:90pt;height:18pt" o:ole="">
                  <v:imagedata r:id="rId23" o:title=""/>
                </v:shape>
                <o:OLEObject Type="Embed" ProgID="Equation.DSMT4" ShapeID="_x0000_i1057" DrawAspect="Content" ObjectID="_1444860393" r:id="rId24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كتلة القمر </w:t>
            </w:r>
            <w:r w:rsidRPr="00385854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820" w:dyaOrig="360">
                <v:shape id="_x0000_i1058" type="#_x0000_t75" style="width:90.75pt;height:18pt" o:ole="">
                  <v:imagedata r:id="rId25" o:title=""/>
                </v:shape>
                <o:OLEObject Type="Embed" ProgID="Equation.DSMT4" ShapeID="_x0000_i1058" DrawAspect="Content" ObjectID="_1444860394" r:id="rId26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المسافة بين مركزي الأرض و القمر </w:t>
            </w:r>
            <w:r w:rsidRPr="00385854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460" w:dyaOrig="360">
                <v:shape id="_x0000_i1059" type="#_x0000_t75" style="width:72.75pt;height:18pt" o:ole="">
                  <v:imagedata r:id="rId27" o:title=""/>
                </v:shape>
                <o:OLEObject Type="Embed" ProgID="Equation.DSMT4" ShapeID="_x0000_i1059" DrawAspect="Content" ObjectID="_1444860395" r:id="rId28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ثابتة التجاذب الكوني  </w:t>
            </w:r>
            <w:r w:rsidRPr="00385854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39" w:dyaOrig="360">
                <v:shape id="_x0000_i1060" type="#_x0000_t75" style="width:122.25pt;height:18pt" o:ole="">
                  <v:imagedata r:id="rId17" o:title=""/>
                </v:shape>
                <o:OLEObject Type="Embed" ProgID="Equation.DSMT4" ShapeID="_x0000_i1060" DrawAspect="Content" ObjectID="_1444860396" r:id="rId29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385854" w:rsidRPr="00385854" w:rsidRDefault="00385854" w:rsidP="00385854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1- حدد</w:t>
            </w:r>
            <w:r w:rsidRPr="00385854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تعبير</w: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شدة المشتركة </w:t>
            </w:r>
            <w:r w:rsidRPr="00385854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60" w:dyaOrig="260">
                <v:shape id="_x0000_i1061" type="#_x0000_t75" style="width:12.75pt;height:12.75pt" o:ole="">
                  <v:imagedata r:id="rId30" o:title=""/>
                </v:shape>
                <o:OLEObject Type="Embed" ProgID="Equation.DSMT4" ShapeID="_x0000_i1061" DrawAspect="Content" ObjectID="_1444860397" r:id="rId31"/>
              </w:object>
            </w: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لقوتي التأثير البيني </w:t>
            </w:r>
            <w:proofErr w:type="spellStart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التجاذبي</w:t>
            </w:r>
            <w:proofErr w:type="spellEnd"/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ين الأرض و القمر .</w:t>
            </w:r>
          </w:p>
          <w:p w:rsidR="00385854" w:rsidRPr="00385854" w:rsidRDefault="00385854" w:rsidP="00385854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  <w:r w:rsidRPr="00385854">
              <w:rPr>
                <w:rFonts w:asciiTheme="majorBidi" w:hAnsiTheme="majorBidi" w:cstheme="majorBidi"/>
                <w:sz w:val="22"/>
                <w:szCs w:val="22"/>
                <w:rtl/>
              </w:rPr>
              <w:t>2- مثل بسلم مناسب متجهتي قوى التجاذب في هذه الحالة</w:t>
            </w:r>
          </w:p>
        </w:tc>
      </w:tr>
      <w:tr w:rsidR="00385854" w:rsidRPr="00385854" w:rsidTr="00166E31">
        <w:tc>
          <w:tcPr>
            <w:tcW w:w="10912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shd w:val="clear" w:color="auto" w:fill="DDD9C3" w:themeFill="background2" w:themeFillShade="E6"/>
          </w:tcPr>
          <w:p w:rsidR="00385854" w:rsidRPr="00166E31" w:rsidRDefault="00385854" w:rsidP="00166E31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shd w:val="clear" w:color="auto" w:fill="EEECE1" w:themeFill="background2"/>
              </w:rPr>
              <w:t>III</w:t>
            </w:r>
            <w:r w:rsidRPr="00166E31">
              <w:rPr>
                <w:rFonts w:asciiTheme="majorBidi" w:hAnsiTheme="majorBidi" w:cstheme="majorBidi"/>
                <w:sz w:val="22"/>
                <w:szCs w:val="22"/>
                <w:shd w:val="clear" w:color="auto" w:fill="EEECE1" w:themeFill="background2"/>
                <w:rtl/>
              </w:rPr>
              <w:t xml:space="preserve">- </w:t>
            </w:r>
            <w:proofErr w:type="spellStart"/>
            <w:r w:rsidRPr="00166E31">
              <w:rPr>
                <w:rFonts w:asciiTheme="majorBidi" w:hAnsiTheme="majorBidi" w:cstheme="majorBidi"/>
                <w:sz w:val="22"/>
                <w:szCs w:val="22"/>
                <w:shd w:val="clear" w:color="auto" w:fill="EEECE1" w:themeFill="background2"/>
                <w:rtl/>
              </w:rPr>
              <w:t>الثقالة</w:t>
            </w:r>
            <w:proofErr w:type="spellEnd"/>
            <w:r w:rsidRPr="00166E31">
              <w:rPr>
                <w:rFonts w:asciiTheme="majorBidi" w:hAnsiTheme="majorBidi" w:cstheme="majorBidi"/>
                <w:sz w:val="22"/>
                <w:szCs w:val="22"/>
                <w:shd w:val="clear" w:color="auto" w:fill="EEECE1" w:themeFill="background2"/>
                <w:rtl/>
              </w:rPr>
              <w:t xml:space="preserve"> – </w:t>
            </w:r>
            <w:r w:rsidRPr="00166E31">
              <w:rPr>
                <w:rFonts w:asciiTheme="majorBidi" w:hAnsiTheme="majorBidi" w:cstheme="majorBidi"/>
                <w:sz w:val="22"/>
                <w:szCs w:val="22"/>
                <w:shd w:val="clear" w:color="auto" w:fill="EEECE1" w:themeFill="background2"/>
              </w:rPr>
              <w:t>La pesanteur</w:t>
            </w:r>
          </w:p>
        </w:tc>
      </w:tr>
      <w:tr w:rsidR="00385854" w:rsidRPr="00385854" w:rsidTr="00385854">
        <w:tc>
          <w:tcPr>
            <w:tcW w:w="10912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</w:tcPr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1-3: وزن جسم:</w:t>
            </w:r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* الوزن </w:t>
            </w:r>
            <w:r w:rsidRPr="00166E31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40" w:dyaOrig="320">
                <v:shape id="_x0000_i1033" type="#_x0000_t75" style="width:12pt;height:15.75pt" o:ole="">
                  <v:imagedata r:id="rId32" o:title=""/>
                </v:shape>
                <o:OLEObject Type="Embed" ProgID="Equation.DSMT4" ShapeID="_x0000_i1033" DrawAspect="Content" ObjectID="_1444860398" r:id="rId33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لجسم هو القوة التي يخضع لها الجسم بجوار الأرض.</w:t>
            </w:r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* نسمي وزن جسم قوة التأثير البيني </w:t>
            </w:r>
            <w:proofErr w:type="spellStart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>التجاذبي</w:t>
            </w:r>
            <w:proofErr w:type="spellEnd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طبقة من طرف الأرض عليه ، شدته : </w:t>
            </w:r>
            <w:r w:rsidRPr="00166E31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840" w:dyaOrig="320">
                <v:shape id="_x0000_i1034" type="#_x0000_t75" style="width:42pt;height:15.75pt" o:ole="">
                  <v:imagedata r:id="rId34" o:title=""/>
                </v:shape>
                <o:OLEObject Type="Embed" ProgID="Equation.DSMT4" ShapeID="_x0000_i1034" DrawAspect="Content" ObjectID="_1444860399" r:id="rId35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يعبر عن وزن جسم بالعلاقة :  </w:t>
            </w:r>
            <w:r w:rsidRPr="00166E31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840" w:dyaOrig="380">
                <v:shape id="_x0000_i1035" type="#_x0000_t75" style="width:78pt;height:19.5pt" o:ole="" o:bordertopcolor="this" o:borderleftcolor="this" o:borderbottomcolor="this" o:borderrightcolor="this">
                  <v:imagedata r:id="rId36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DSMT4" ShapeID="_x0000_i1035" DrawAspect="Content" ObjectID="_1444860400" r:id="rId37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</w:t>
            </w:r>
            <w:r w:rsidRPr="00166E31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20" w:dyaOrig="380">
                <v:shape id="_x0000_i1036" type="#_x0000_t75" style="width:11.25pt;height:18.75pt" o:ole="">
                  <v:imagedata r:id="rId38" o:title=""/>
                </v:shape>
                <o:OLEObject Type="Embed" ProgID="Equation.DSMT4" ShapeID="_x0000_i1036" DrawAspect="Content" ObjectID="_1444860401" r:id="rId39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: متجهة مجال </w:t>
            </w:r>
            <w:proofErr w:type="spellStart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>الثقالة</w:t>
            </w:r>
            <w:proofErr w:type="spellEnd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 xml:space="preserve">2-3: تعبير شدة </w:t>
            </w:r>
            <w:proofErr w:type="spellStart"/>
            <w:r w:rsidRPr="00166E31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الثقالة</w:t>
            </w:r>
            <w:proofErr w:type="spellEnd"/>
            <w:r w:rsidRPr="00166E31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 xml:space="preserve"> عند ارتفاع </w:t>
            </w:r>
            <w:r w:rsidRPr="00166E31">
              <w:rPr>
                <w:rFonts w:asciiTheme="majorBidi" w:hAnsiTheme="majorBidi" w:cstheme="majorBidi"/>
                <w:position w:val="-6"/>
                <w:sz w:val="22"/>
                <w:szCs w:val="22"/>
                <w:highlight w:val="cyan"/>
                <w:u w:val="single"/>
              </w:rPr>
              <w:object w:dxaOrig="200" w:dyaOrig="279">
                <v:shape id="_x0000_i1037" type="#_x0000_t75" style="width:9.75pt;height:14.25pt" o:ole="">
                  <v:imagedata r:id="rId40" o:title=""/>
                </v:shape>
                <o:OLEObject Type="Embed" ProgID="Equation.DSMT4" ShapeID="_x0000_i1037" DrawAspect="Content" ObjectID="_1444860402" r:id="rId41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 xml:space="preserve"> من سطح الأرض.</w:t>
            </w:r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عتبر جسما صلبا 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تلته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 xml:space="preserve">m 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على ارتفاع 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h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ن سطح </w:t>
            </w:r>
            <w:proofErr w:type="gramStart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>الأرض .</w:t>
            </w:r>
            <w:proofErr w:type="gramEnd"/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بإهمال دوران الأرض حول نفسها </w: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فان 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>شدتي قوتي التأثير البيني بين الأرض و</w: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وزن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جسم</w: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متساويان و نكتتب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166E31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p=F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>- تعبير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166E31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279" w:dyaOrig="360">
                <v:shape id="_x0000_i1041" type="#_x0000_t75" style="width:14.25pt;height:18pt" o:ole="">
                  <v:imagedata r:id="rId42" o:title=""/>
                </v:shape>
                <o:OLEObject Type="Embed" ProgID="Equation.DSMT4" ShapeID="_x0000_i1041" DrawAspect="Content" ObjectID="_1444860403" r:id="rId43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شدة </w:t>
            </w:r>
            <w:proofErr w:type="spellStart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>الثقالة</w:t>
            </w:r>
            <w:proofErr w:type="spellEnd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على سطح الأرض </w:t>
            </w:r>
            <w:r w:rsidRPr="00166E31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560" w:dyaOrig="279">
                <v:shape id="_x0000_i1042" type="#_x0000_t75" style="width:27.75pt;height:14.25pt" o:ole="">
                  <v:imagedata r:id="rId44" o:title=""/>
                </v:shape>
                <o:OLEObject Type="Embed" ProgID="Equation.DSMT4" ShapeID="_x0000_i1042" DrawAspect="Content" ObjectID="_1444860404" r:id="rId45"/>
              </w:objec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، </w:t>
            </w:r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على سطح </w:t>
            </w:r>
            <w:proofErr w:type="spellStart"/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ارض</w:t>
            </w:r>
            <m:oMath>
              <w:proofErr w:type="spellEnd"/>
              <m:sSubSup>
                <m:sSubSup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T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2</m:t>
                  </m:r>
                </m:sup>
              </m:sSubSup>
            </m:oMath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m.g</w:t>
            </w:r>
            <w:r w:rsidRPr="00166E31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0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=G.m.M</w:t>
            </w:r>
            <w:r w:rsidRPr="00166E31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T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/</w: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ومنه</w:t>
            </w:r>
            <w:r w:rsidRPr="00166E31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 </w: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T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2</m:t>
                  </m:r>
                </m:sup>
              </m:sSubSup>
            </m:oMath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g</w:t>
            </w:r>
            <w:r w:rsidRPr="00166E31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0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=G.M</w:t>
            </w:r>
            <w:r w:rsidRPr="00166E31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T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/</w: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- </w: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ت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>عب</w: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>ي</w: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ر شدة مجال </w:t>
            </w:r>
            <w:proofErr w:type="spellStart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>الثقالة</w:t>
            </w:r>
            <w:proofErr w:type="spellEnd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166E31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20" w:dyaOrig="260">
                <v:shape id="_x0000_i1039" type="#_x0000_t75" style="width:11.25pt;height:12.75pt" o:ole="">
                  <v:imagedata r:id="rId46" o:title=""/>
                </v:shape>
                <o:OLEObject Type="Embed" ProgID="Equation.DSMT4" ShapeID="_x0000_i1039" DrawAspect="Content" ObjectID="_1444860405" r:id="rId47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على ارتفاع </w:t>
            </w:r>
            <w:r w:rsidRPr="00166E31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79">
                <v:shape id="_x0000_i1040" type="#_x0000_t75" style="width:9.75pt;height:14.25pt" o:ole="">
                  <v:imagedata r:id="rId48" o:title=""/>
                </v:shape>
                <o:OLEObject Type="Embed" ProgID="Equation.DSMT4" ShapeID="_x0000_i1040" DrawAspect="Content" ObjectID="_1444860406" r:id="rId49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عن سطح الأرض </w:t>
            </w:r>
          </w:p>
          <w:p w:rsidR="00366B9A" w:rsidRPr="00166E31" w:rsidRDefault="00385854" w:rsidP="00366B9A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على ارتفاع </w:t>
            </w:r>
            <w:r w:rsidRPr="00166E31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79">
                <v:shape id="_x0000_i1043" type="#_x0000_t75" style="width:9.75pt;height:14.25pt" o:ole="">
                  <v:imagedata r:id="rId48" o:title=""/>
                </v:shape>
                <o:OLEObject Type="Embed" ProgID="Equation.DSMT4" ShapeID="_x0000_i1043" DrawAspect="Content" ObjectID="_1444860407" r:id="rId50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عن سطح الأرض</w:t>
            </w:r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(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T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 xml:space="preserve"> 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+h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2</m:t>
                  </m:r>
                </m:sup>
              </m:sSup>
            </m:oMath>
            <w:r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m.g</w:t>
            </w:r>
            <w:r w:rsidRPr="00166E31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h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=G.m.M</w:t>
            </w:r>
            <w:r w:rsidRPr="00166E31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T</w:t>
            </w:r>
            <w:r w:rsidRPr="00166E31">
              <w:rPr>
                <w:rFonts w:asciiTheme="majorBidi" w:hAnsiTheme="majorBidi" w:cstheme="majorBidi"/>
                <w:sz w:val="22"/>
                <w:szCs w:val="22"/>
              </w:rPr>
              <w:t>/</w:t>
            </w:r>
            <w:r w:rsidR="00366B9A" w:rsidRPr="00166E31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ومنه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(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T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 xml:space="preserve"> 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+h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2</m:t>
                  </m:r>
                </m:sup>
              </m:sSup>
            </m:oMath>
            <w:r w:rsidR="00366B9A" w:rsidRPr="00166E31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proofErr w:type="spellStart"/>
            <w:r w:rsidR="00366B9A" w:rsidRPr="00166E31">
              <w:rPr>
                <w:rFonts w:asciiTheme="majorBidi" w:hAnsiTheme="majorBidi" w:cstheme="majorBidi"/>
                <w:sz w:val="22"/>
                <w:szCs w:val="22"/>
              </w:rPr>
              <w:t>g</w:t>
            </w:r>
            <w:r w:rsidR="00366B9A" w:rsidRPr="00166E31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h</w:t>
            </w:r>
            <w:proofErr w:type="spellEnd"/>
            <w:r w:rsidR="00366B9A" w:rsidRPr="00166E31">
              <w:rPr>
                <w:rFonts w:asciiTheme="majorBidi" w:hAnsiTheme="majorBidi" w:cstheme="majorBidi"/>
                <w:sz w:val="22"/>
                <w:szCs w:val="22"/>
              </w:rPr>
              <w:t>=G.M</w:t>
            </w:r>
            <w:r w:rsidR="00366B9A" w:rsidRPr="00166E31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T</w:t>
            </w:r>
            <w:r w:rsidR="00366B9A" w:rsidRPr="00166E31">
              <w:rPr>
                <w:rFonts w:asciiTheme="majorBidi" w:hAnsiTheme="majorBidi" w:cstheme="majorBidi"/>
                <w:sz w:val="22"/>
                <w:szCs w:val="22"/>
              </w:rPr>
              <w:t>/</w:t>
            </w:r>
          </w:p>
          <w:p w:rsidR="00385854" w:rsidRPr="00166E31" w:rsidRDefault="00385854" w:rsidP="00385854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proofErr w:type="gramStart"/>
            <w:r w:rsidRPr="00166E31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ملحوظة</w:t>
            </w:r>
            <w:proofErr w:type="gramEnd"/>
            <w:r w:rsidRPr="00166E31"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  <w:t>:</w:t>
            </w:r>
          </w:p>
          <w:p w:rsidR="00385854" w:rsidRPr="00385854" w:rsidRDefault="00385854" w:rsidP="00385854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2"/>
                <w:szCs w:val="22"/>
                <w:shd w:val="clear" w:color="auto" w:fill="EEECE1" w:themeFill="background2"/>
              </w:rPr>
            </w:pP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تتغير شدة مجال </w:t>
            </w:r>
            <w:proofErr w:type="spellStart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>الثقالة</w:t>
            </w:r>
            <w:proofErr w:type="spellEnd"/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166E31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20" w:dyaOrig="260">
                <v:shape id="_x0000_i1038" type="#_x0000_t75" style="width:11.25pt;height:12.75pt" o:ole="">
                  <v:imagedata r:id="rId46" o:title=""/>
                </v:shape>
                <o:OLEObject Type="Embed" ProgID="Equation.DSMT4" ShapeID="_x0000_i1038" DrawAspect="Content" ObjectID="_1444860408" r:id="rId51"/>
              </w:object>
            </w:r>
            <w:r w:rsidRPr="00166E31">
              <w:rPr>
                <w:rFonts w:asciiTheme="majorBidi" w:hAnsiTheme="majorBidi" w:cstheme="majorBidi"/>
                <w:sz w:val="22"/>
                <w:szCs w:val="22"/>
                <w:rtl/>
              </w:rPr>
              <w:t>حسب الارتفاع عن سطح الأرض ، كما تتغير كذلك حسب خط العرض ( بسبب الشكل المفلطح للأرض).</w:t>
            </w:r>
          </w:p>
        </w:tc>
      </w:tr>
      <w:tr w:rsidR="00D614CC" w:rsidRPr="00385854" w:rsidTr="00D614CC">
        <w:tc>
          <w:tcPr>
            <w:tcW w:w="10912" w:type="dxa"/>
            <w:tcBorders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  <w:shd w:val="clear" w:color="auto" w:fill="EEECE1" w:themeFill="background2"/>
          </w:tcPr>
          <w:p w:rsidR="00D614CC" w:rsidRPr="00D614CC" w:rsidRDefault="00D614CC" w:rsidP="00385854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D614CC">
              <w:rPr>
                <w:rFonts w:asciiTheme="majorBidi" w:hAnsiTheme="majorBidi" w:cstheme="majorBidi" w:hint="cs"/>
                <w:sz w:val="22"/>
                <w:szCs w:val="22"/>
                <w:u w:val="single"/>
                <w:rtl/>
              </w:rPr>
              <w:t>تمرين تطبيقي</w:t>
            </w:r>
          </w:p>
        </w:tc>
      </w:tr>
      <w:tr w:rsidR="00D614CC" w:rsidRPr="00385854" w:rsidTr="00385854">
        <w:tc>
          <w:tcPr>
            <w:tcW w:w="10912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</w:tcPr>
          <w:p w:rsidR="00D614CC" w:rsidRPr="00D614CC" w:rsidRDefault="00D614CC" w:rsidP="00D614CC">
            <w:pPr>
              <w:bidi/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D614CC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أكتب تعبير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object w:dxaOrig="300" w:dyaOrig="340">
                <v:shape id="_x0000_i1048" type="#_x0000_t75" style="width:15pt;height:17.25pt" o:ole="">
                  <v:imagedata r:id="rId52" o:title=""/>
                </v:shape>
                <o:OLEObject Type="Embed" ProgID="Equation.DSMT4" ShapeID="_x0000_i1048" DrawAspect="Content" ObjectID="_1444860409" r:id="rId53"/>
              </w:objec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شدة مجال </w:t>
            </w:r>
            <w:proofErr w:type="spellStart"/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>الثقالة</w:t>
            </w:r>
            <w:proofErr w:type="spellEnd"/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ى سطح الأرض و تعبير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object w:dxaOrig="300" w:dyaOrig="340">
                <v:shape id="_x0000_i1049" type="#_x0000_t75" style="width:15pt;height:17.25pt" o:ole="">
                  <v:imagedata r:id="rId54" o:title=""/>
                </v:shape>
                <o:OLEObject Type="Embed" ProgID="Equation.DSMT4" ShapeID="_x0000_i1049" DrawAspect="Content" ObjectID="_1444860410" r:id="rId55"/>
              </w:objec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شدة مجال </w:t>
            </w:r>
            <w:proofErr w:type="spellStart"/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>الثقالة</w:t>
            </w:r>
            <w:proofErr w:type="spellEnd"/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ى سطح القمر.</w:t>
            </w:r>
            <w:r w:rsidRPr="00D614CC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   </w:t>
            </w:r>
          </w:p>
          <w:p w:rsidR="00D614CC" w:rsidRPr="00D614CC" w:rsidRDefault="00D614CC" w:rsidP="00D614CC">
            <w:pPr>
              <w:bidi/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 قارن بين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object w:dxaOrig="300" w:dyaOrig="340">
                <v:shape id="_x0000_i1050" type="#_x0000_t75" style="width:15pt;height:17.25pt" o:ole="">
                  <v:imagedata r:id="rId52" o:title=""/>
                </v:shape>
                <o:OLEObject Type="Embed" ProgID="Equation.DSMT4" ShapeID="_x0000_i1050" DrawAspect="Content" ObjectID="_1444860411" r:id="rId56"/>
              </w:objec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object w:dxaOrig="300" w:dyaOrig="340">
                <v:shape id="_x0000_i1051" type="#_x0000_t75" style="width:15pt;height:17.25pt" o:ole="">
                  <v:imagedata r:id="rId54" o:title=""/>
                </v:shape>
                <o:OLEObject Type="Embed" ProgID="Equation.DSMT4" ShapeID="_x0000_i1051" DrawAspect="Content" ObjectID="_1444860412" r:id="rId57"/>
              </w:objec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  <w:r w:rsidRPr="00D614CC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            </w:t>
            </w:r>
          </w:p>
          <w:p w:rsidR="00D614CC" w:rsidRPr="00D614CC" w:rsidRDefault="00D614CC" w:rsidP="00D614CC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عطي :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D614C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T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=5.97.10</w:t>
            </w:r>
            <w:r w:rsidRPr="00D614C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4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 xml:space="preserve">kg </w: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D614C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T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=6,38.10</w:t>
            </w:r>
            <w:r w:rsidRPr="00D614C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3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 xml:space="preserve"> km</w: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D614C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L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=7,35.10</w:t>
            </w:r>
            <w:r w:rsidRPr="00D614C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2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kg</w: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و 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D614C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L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=1 ,73.10</w:t>
            </w:r>
            <w:r w:rsidRPr="00D614C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3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 xml:space="preserve"> km.</w: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.</w:t>
            </w:r>
          </w:p>
          <w:p w:rsidR="00D614CC" w:rsidRPr="00D614CC" w:rsidRDefault="00D614CC" w:rsidP="00D614CC">
            <w:pPr>
              <w:bidi/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- وزن جسم كتلته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m=60 kg</w: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ى سطح المشتري هو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P</w:t>
            </w:r>
            <w:r w:rsidRPr="00D614CC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J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t>= 1493,52 N</w: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  <w:r w:rsidRPr="00D614CC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</w:p>
          <w:p w:rsidR="00D614CC" w:rsidRDefault="00D614CC" w:rsidP="00D614CC">
            <w:pPr>
              <w:bidi/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>1-3: ما وزنه على سطح الأرض ؟</w:t>
            </w:r>
            <w:r w:rsidRPr="00D614CC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       </w:t>
            </w:r>
          </w:p>
          <w:p w:rsidR="00D614CC" w:rsidRPr="00366B9A" w:rsidRDefault="00D614CC" w:rsidP="00D614CC">
            <w:pPr>
              <w:bidi/>
              <w:rPr>
                <w:rFonts w:asciiTheme="majorBidi" w:hAnsiTheme="majorBidi" w:cstheme="majorBidi"/>
                <w:sz w:val="22"/>
                <w:szCs w:val="22"/>
                <w:highlight w:val="cyan"/>
                <w:u w:val="single"/>
                <w:rtl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3: أوجد العلاقة بين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object w:dxaOrig="300" w:dyaOrig="360">
                <v:shape id="_x0000_i1052" type="#_x0000_t75" style="width:15pt;height:18pt" o:ole="">
                  <v:imagedata r:id="rId58" o:title=""/>
                </v:shape>
                <o:OLEObject Type="Embed" ProgID="Equation.DSMT4" ShapeID="_x0000_i1052" DrawAspect="Content" ObjectID="_1444860413" r:id="rId59"/>
              </w:objec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شدة مجال </w:t>
            </w:r>
            <w:proofErr w:type="spellStart"/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>الثقالة</w:t>
            </w:r>
            <w:proofErr w:type="spellEnd"/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ى سطح المشتري و </w:t>
            </w:r>
            <w:r w:rsidRPr="00D614CC">
              <w:rPr>
                <w:rFonts w:asciiTheme="majorBidi" w:hAnsiTheme="majorBidi" w:cstheme="majorBidi"/>
                <w:sz w:val="24"/>
                <w:szCs w:val="24"/>
              </w:rPr>
              <w:object w:dxaOrig="300" w:dyaOrig="340">
                <v:shape id="_x0000_i1053" type="#_x0000_t75" style="width:15pt;height:17.25pt" o:ole="">
                  <v:imagedata r:id="rId52" o:title=""/>
                </v:shape>
                <o:OLEObject Type="Embed" ProgID="Equation.DSMT4" ShapeID="_x0000_i1053" DrawAspect="Content" ObjectID="_1444860414" r:id="rId60"/>
              </w:objec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شدة مجال </w:t>
            </w:r>
            <w:proofErr w:type="spellStart"/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>الثقالة</w:t>
            </w:r>
            <w:proofErr w:type="spellEnd"/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ى سطح الأرض.</w:t>
            </w:r>
          </w:p>
        </w:tc>
      </w:tr>
      <w:tr w:rsidR="00385854" w:rsidRPr="00385854" w:rsidTr="00D614CC">
        <w:tc>
          <w:tcPr>
            <w:tcW w:w="10912" w:type="dxa"/>
            <w:tcBorders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  <w:shd w:val="clear" w:color="auto" w:fill="EEECE1" w:themeFill="background2"/>
          </w:tcPr>
          <w:p w:rsidR="00385854" w:rsidRPr="00D614CC" w:rsidRDefault="00366B9A" w:rsidP="00366B9A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</w:rPr>
              <w:t>VI</w:t>
            </w:r>
            <w:r w:rsidRPr="00D614CC">
              <w:rPr>
                <w:rFonts w:asciiTheme="majorBidi" w:hAnsiTheme="majorBidi" w:cstheme="majorBidi"/>
                <w:sz w:val="24"/>
                <w:szCs w:val="24"/>
                <w:rtl/>
              </w:rPr>
              <w:t>- سلم المسافات في الكون و الذرة-</w:t>
            </w:r>
          </w:p>
        </w:tc>
      </w:tr>
      <w:tr w:rsidR="00385854" w:rsidRPr="00385854" w:rsidTr="00D614CC">
        <w:trPr>
          <w:trHeight w:val="915"/>
        </w:trPr>
        <w:tc>
          <w:tcPr>
            <w:tcW w:w="10912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</w:tcPr>
          <w:p w:rsidR="00366B9A" w:rsidRPr="00687C15" w:rsidRDefault="00366B9A" w:rsidP="00366B9A">
            <w:pPr>
              <w:bidi/>
              <w:rPr>
                <w:rFonts w:asciiTheme="majorBidi" w:hAnsiTheme="majorBidi" w:cstheme="majorBidi"/>
                <w:sz w:val="24"/>
                <w:szCs w:val="24"/>
                <w:u w:val="single"/>
                <w:rtl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rtl/>
              </w:rPr>
              <w:t>1-4:</w:t>
            </w:r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 xml:space="preserve"> </w:t>
            </w:r>
            <w:proofErr w:type="gramStart"/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>رتبة</w:t>
            </w:r>
            <w:proofErr w:type="gramEnd"/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 xml:space="preserve"> قدر كمية ما:</w:t>
            </w:r>
          </w:p>
          <w:p w:rsidR="00385854" w:rsidRPr="00385854" w:rsidRDefault="00366B9A" w:rsidP="00366B9A">
            <w:pPr>
              <w:bidi/>
              <w:rPr>
                <w:rFonts w:asciiTheme="majorBidi" w:hAnsiTheme="majorBidi" w:cstheme="majorBidi"/>
                <w:sz w:val="22"/>
                <w:szCs w:val="22"/>
                <w:shd w:val="clear" w:color="auto" w:fill="EEECE1" w:themeFill="background2"/>
              </w:rPr>
            </w:pPr>
            <w:r w:rsidRPr="00687C15">
              <w:rPr>
                <w:rFonts w:asciiTheme="majorBidi" w:hAnsiTheme="majorBidi" w:cstheme="majorBidi"/>
                <w:sz w:val="24"/>
                <w:szCs w:val="24"/>
                <w:u w:val="single"/>
                <w:rtl/>
              </w:rPr>
              <w:t>- تعريف:</w: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" نعرف رتبة قدر كمية ما بكتابة هذه الكمية على </w:t>
            </w:r>
            <w:proofErr w:type="gramStart"/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>الشكل :</w:t>
            </w:r>
            <w:proofErr w:type="gramEnd"/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687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580" w:dyaOrig="320">
                <v:shape id="_x0000_i1044" type="#_x0000_t75" style="width:29.25pt;height:15.75pt" o:ole="">
                  <v:imagedata r:id="rId61" o:title=""/>
                </v:shape>
                <o:OLEObject Type="Embed" ProgID="Equation.DSMT4" ShapeID="_x0000_i1044" DrawAspect="Content" ObjectID="_1444860415" r:id="rId62"/>
              </w:objec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"بحيث </w:t>
            </w:r>
            <w:r w:rsidRPr="00687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980" w:dyaOrig="279">
                <v:shape id="_x0000_i1045" type="#_x0000_t75" style="width:48.75pt;height:14.25pt" o:ole="">
                  <v:imagedata r:id="rId63" o:title=""/>
                </v:shape>
                <o:OLEObject Type="Embed" ProgID="Equation.DSMT4" ShapeID="_x0000_i1045" DrawAspect="Content" ObjectID="_1444860416" r:id="rId64"/>
              </w:objec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Pr="00687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46" type="#_x0000_t75" style="width:9.75pt;height:11.25pt" o:ole="">
                  <v:imagedata r:id="rId65" o:title=""/>
                </v:shape>
                <o:OLEObject Type="Embed" ProgID="Equation.DSMT4" ShapeID="_x0000_i1046" DrawAspect="Content" ObjectID="_1444860417" r:id="rId66"/>
              </w:objec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دد صحيح . و يمثل العدد </w:t>
            </w:r>
            <w:r w:rsidRPr="00687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380" w:dyaOrig="320">
                <v:shape id="_x0000_i1047" type="#_x0000_t75" style="width:18.75pt;height:15.75pt" o:ole="">
                  <v:imagedata r:id="rId67" o:title=""/>
                </v:shape>
                <o:OLEObject Type="Embed" ProgID="Equation.DSMT4" ShapeID="_x0000_i1047" DrawAspect="Content" ObjectID="_1444860418" r:id="rId68"/>
              </w:objec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رتبة القدر للكمية المعينة.</w:t>
            </w:r>
          </w:p>
        </w:tc>
      </w:tr>
      <w:tr w:rsidR="00D614CC" w:rsidRPr="00385854" w:rsidTr="00166E31">
        <w:trPr>
          <w:trHeight w:val="241"/>
        </w:trPr>
        <w:tc>
          <w:tcPr>
            <w:tcW w:w="109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  <w:shd w:val="clear" w:color="auto" w:fill="EEECE1" w:themeFill="background2"/>
          </w:tcPr>
          <w:p w:rsidR="00D614CC" w:rsidRPr="00166E31" w:rsidRDefault="00D614CC" w:rsidP="00D614CC">
            <w:pPr>
              <w:bidi/>
              <w:rPr>
                <w:rFonts w:asciiTheme="majorBidi" w:hAnsiTheme="majorBidi" w:cstheme="majorBidi"/>
                <w:sz w:val="24"/>
                <w:szCs w:val="24"/>
                <w:highlight w:val="green"/>
                <w:rtl/>
              </w:rPr>
            </w:pPr>
            <w:r w:rsidRPr="00166E31">
              <w:rPr>
                <w:rFonts w:asciiTheme="majorBidi" w:hAnsiTheme="majorBidi" w:cstheme="majorBidi" w:hint="cs"/>
                <w:sz w:val="24"/>
                <w:szCs w:val="24"/>
                <w:rtl/>
              </w:rPr>
              <w:t>تمرين تطبيقي</w:t>
            </w:r>
          </w:p>
        </w:tc>
      </w:tr>
      <w:tr w:rsidR="00166E31" w:rsidRPr="00385854" w:rsidTr="00166E31">
        <w:trPr>
          <w:trHeight w:val="345"/>
        </w:trPr>
        <w:tc>
          <w:tcPr>
            <w:tcW w:w="109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</w:tcPr>
          <w:p w:rsidR="00166E31" w:rsidRDefault="00166E31" w:rsidP="00166E31">
            <w:pPr>
              <w:bidi/>
              <w:rPr>
                <w:rFonts w:asciiTheme="majorBidi" w:hAnsiTheme="majorBidi" w:cstheme="majorBidi" w:hint="cs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 </w: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حدد الاختلاف بين بعدي فيروس قطره </w:t>
            </w:r>
            <w:r w:rsidRPr="00687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100" w:dyaOrig="279">
                <v:shape id="_x0000_i1055" type="#_x0000_t75" style="width:54.75pt;height:14.25pt" o:ole="">
                  <v:imagedata r:id="rId69" o:title=""/>
                </v:shape>
                <o:OLEObject Type="Embed" ProgID="Equation.DSMT4" ShapeID="_x0000_i1055" DrawAspect="Content" ObjectID="_1444860419" r:id="rId70"/>
              </w:objec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proofErr w:type="spellStart"/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>كرية</w:t>
            </w:r>
            <w:proofErr w:type="spellEnd"/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دم حمراء قطرها </w:t>
            </w:r>
            <w:r w:rsidRPr="00687C1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980" w:dyaOrig="320">
                <v:shape id="_x0000_i1056" type="#_x0000_t75" style="width:48.75pt;height:15.75pt" o:ole="">
                  <v:imagedata r:id="rId71" o:title=""/>
                </v:shape>
                <o:OLEObject Type="Embed" ProgID="Equation.DSMT4" ShapeID="_x0000_i1056" DrawAspect="Content" ObjectID="_1444860420" r:id="rId72"/>
              </w:objec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>. استنتج.</w:t>
            </w:r>
          </w:p>
        </w:tc>
      </w:tr>
      <w:tr w:rsidR="00166E31" w:rsidRPr="00385854" w:rsidTr="00166E31">
        <w:trPr>
          <w:trHeight w:val="345"/>
        </w:trPr>
        <w:tc>
          <w:tcPr>
            <w:tcW w:w="109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single" w:sz="4" w:space="0" w:color="FFFFFF" w:themeColor="background1"/>
            </w:tcBorders>
            <w:shd w:val="clear" w:color="auto" w:fill="FFFFFF" w:themeFill="background1"/>
          </w:tcPr>
          <w:p w:rsidR="00166E31" w:rsidRDefault="00166E31" w:rsidP="00166E31">
            <w:pPr>
              <w:tabs>
                <w:tab w:val="left" w:pos="7441"/>
                <w:tab w:val="right" w:pos="10696"/>
              </w:tabs>
              <w:bidi/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نتهى الدرس</w:t>
            </w:r>
          </w:p>
        </w:tc>
      </w:tr>
      <w:tr w:rsidR="00166E31" w:rsidRPr="00385854" w:rsidTr="00166E31">
        <w:trPr>
          <w:trHeight w:val="60"/>
        </w:trPr>
        <w:tc>
          <w:tcPr>
            <w:tcW w:w="109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0000"/>
          </w:tcPr>
          <w:p w:rsidR="00166E31" w:rsidRPr="00166E31" w:rsidRDefault="00166E31" w:rsidP="00166E31">
            <w:pPr>
              <w:bidi/>
              <w:jc w:val="center"/>
              <w:rPr>
                <w:rFonts w:asciiTheme="majorBidi" w:hAnsiTheme="majorBidi" w:cstheme="majorBidi" w:hint="cs"/>
                <w:sz w:val="36"/>
                <w:szCs w:val="36"/>
                <w:u w:val="single"/>
                <w:rtl/>
              </w:rPr>
            </w:pPr>
            <w:r w:rsidRPr="00166E31">
              <w:rPr>
                <w:rFonts w:asciiTheme="majorBidi" w:hAnsiTheme="majorBidi" w:cstheme="majorBidi" w:hint="cs"/>
                <w:sz w:val="36"/>
                <w:szCs w:val="36"/>
                <w:u w:val="single"/>
                <w:rtl/>
              </w:rPr>
              <w:lastRenderedPageBreak/>
              <w:t>ملحق وحدات المسافة</w:t>
            </w:r>
          </w:p>
        </w:tc>
      </w:tr>
      <w:tr w:rsidR="00166E31" w:rsidRPr="00385854" w:rsidTr="00166E31">
        <w:trPr>
          <w:trHeight w:val="2400"/>
        </w:trPr>
        <w:tc>
          <w:tcPr>
            <w:tcW w:w="1091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</w:tcPr>
          <w:p w:rsidR="00166E31" w:rsidRDefault="00166E31" w:rsidP="00366B9A">
            <w:pPr>
              <w:bidi/>
              <w:rPr>
                <w:rFonts w:asciiTheme="majorBidi" w:hAnsiTheme="majorBidi" w:cstheme="majorBidi"/>
                <w:sz w:val="24"/>
                <w:szCs w:val="24"/>
                <w:u w:val="single"/>
                <w:rtl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rtl/>
              </w:rPr>
              <w:t>2-4</w:t>
            </w:r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 xml:space="preserve">: مضاعفات المتر و </w:t>
            </w:r>
            <w:proofErr w:type="gramStart"/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>أجزائه</w:t>
            </w:r>
            <w:proofErr w:type="gramEnd"/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>:</w:t>
            </w:r>
          </w:p>
          <w:tbl>
            <w:tblPr>
              <w:tblStyle w:val="Grilledutableau"/>
              <w:bidiVisual/>
              <w:tblW w:w="0" w:type="auto"/>
              <w:tblLook w:val="01E0"/>
            </w:tblPr>
            <w:tblGrid>
              <w:gridCol w:w="837"/>
              <w:gridCol w:w="836"/>
              <w:gridCol w:w="836"/>
              <w:gridCol w:w="825"/>
              <w:gridCol w:w="832"/>
              <w:gridCol w:w="1004"/>
              <w:gridCol w:w="238"/>
              <w:gridCol w:w="914"/>
              <w:gridCol w:w="939"/>
              <w:gridCol w:w="945"/>
              <w:gridCol w:w="824"/>
              <w:gridCol w:w="837"/>
              <w:gridCol w:w="819"/>
            </w:tblGrid>
            <w:tr w:rsidR="00166E31" w:rsidRPr="00687C15" w:rsidTr="00A95939">
              <w:tc>
                <w:tcPr>
                  <w:tcW w:w="5240" w:type="dxa"/>
                  <w:gridSpan w:val="6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مضاعفات المتر</w:t>
                  </w:r>
                </w:p>
              </w:tc>
              <w:tc>
                <w:tcPr>
                  <w:tcW w:w="24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432" w:type="dxa"/>
                  <w:gridSpan w:val="6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أجزاء المتر</w:t>
                  </w:r>
                </w:p>
              </w:tc>
            </w:tr>
            <w:tr w:rsidR="00166E31" w:rsidRPr="00687C15" w:rsidTr="00A95939"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proofErr w:type="spellStart"/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Em</w:t>
                  </w:r>
                  <w:proofErr w:type="spellEnd"/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proofErr w:type="spellStart"/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Exa</w:t>
                  </w:r>
                  <w:proofErr w:type="spellEnd"/>
                </w:p>
              </w:tc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Pm</w:t>
                  </w:r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Pétra</w:t>
                  </w:r>
                </w:p>
              </w:tc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Tm</w:t>
                  </w:r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Téra</w:t>
                  </w:r>
                </w:p>
              </w:tc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proofErr w:type="spellStart"/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Gm</w:t>
                  </w:r>
                  <w:proofErr w:type="spellEnd"/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Giga</w:t>
                  </w:r>
                </w:p>
              </w:tc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m</w:t>
                  </w:r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éga</w:t>
                  </w:r>
                </w:p>
              </w:tc>
              <w:tc>
                <w:tcPr>
                  <w:tcW w:w="1045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Km</w:t>
                  </w:r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Kilo</w:t>
                  </w:r>
                </w:p>
              </w:tc>
              <w:tc>
                <w:tcPr>
                  <w:tcW w:w="24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96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proofErr w:type="spellStart"/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am</w:t>
                  </w:r>
                  <w:proofErr w:type="spellEnd"/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proofErr w:type="spellStart"/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atto</w:t>
                  </w:r>
                  <w:proofErr w:type="spellEnd"/>
                </w:p>
              </w:tc>
              <w:tc>
                <w:tcPr>
                  <w:tcW w:w="96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proofErr w:type="spellStart"/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fm</w:t>
                  </w:r>
                  <w:proofErr w:type="spellEnd"/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proofErr w:type="spellStart"/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fémto</w:t>
                  </w:r>
                  <w:proofErr w:type="spellEnd"/>
                </w:p>
              </w:tc>
              <w:tc>
                <w:tcPr>
                  <w:tcW w:w="992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pm</w:t>
                  </w:r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pico</w:t>
                  </w:r>
                </w:p>
              </w:tc>
              <w:tc>
                <w:tcPr>
                  <w:tcW w:w="84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nm</w:t>
                  </w:r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nano</w:t>
                  </w:r>
                </w:p>
              </w:tc>
              <w:tc>
                <w:tcPr>
                  <w:tcW w:w="84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proofErr w:type="spellStart"/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μm</w:t>
                  </w:r>
                  <w:proofErr w:type="spellEnd"/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icro</w:t>
                  </w:r>
                </w:p>
              </w:tc>
              <w:tc>
                <w:tcPr>
                  <w:tcW w:w="84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m</w:t>
                  </w:r>
                </w:p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illi</w:t>
                  </w:r>
                </w:p>
              </w:tc>
            </w:tr>
            <w:tr w:rsidR="00166E31" w:rsidRPr="00687C15" w:rsidTr="00A95939"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18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15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12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9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839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6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1045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3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24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96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18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96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15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992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12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84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9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84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6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840" w:type="dxa"/>
                  <w:vAlign w:val="center"/>
                </w:tcPr>
                <w:p w:rsidR="00166E31" w:rsidRPr="00687C15" w:rsidRDefault="00166E31" w:rsidP="00A95939">
                  <w:pPr>
                    <w:bidi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3</w:t>
                  </w:r>
                  <w:r w:rsidRPr="00687C15">
                    <w:rPr>
                      <w:rFonts w:asciiTheme="majorBidi" w:hAnsiTheme="majorBidi" w:cstheme="majorBidi"/>
                      <w:sz w:val="24"/>
                      <w:szCs w:val="24"/>
                    </w:rPr>
                    <w:t>m</w:t>
                  </w:r>
                </w:p>
              </w:tc>
            </w:tr>
          </w:tbl>
          <w:p w:rsidR="00166E31" w:rsidRPr="00687C15" w:rsidRDefault="00166E31" w:rsidP="00366B9A">
            <w:pPr>
              <w:bidi/>
              <w:rPr>
                <w:rFonts w:asciiTheme="majorBidi" w:hAnsiTheme="majorBidi" w:cstheme="majorBidi"/>
                <w:sz w:val="24"/>
                <w:szCs w:val="24"/>
                <w:u w:val="single"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rtl/>
              </w:rPr>
              <w:t>3-4:</w:t>
            </w:r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 xml:space="preserve"> </w:t>
            </w:r>
            <w:proofErr w:type="gramStart"/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>الوحدة</w:t>
            </w:r>
            <w:proofErr w:type="gramEnd"/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 xml:space="preserve"> الفلكية – </w:t>
            </w:r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</w:rPr>
              <w:t>L’unité astronomique</w:t>
            </w:r>
          </w:p>
          <w:p w:rsidR="00166E31" w:rsidRPr="00687C15" w:rsidRDefault="00166E31" w:rsidP="00366B9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" هي المسافة المتوسطة الفاصلة بين الأرض و الشمس : </w:t>
            </w:r>
            <w:r w:rsidRPr="00687C1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680" w:dyaOrig="360">
                <v:shape id="_x0000_i1054" type="#_x0000_t75" style="width:122.25pt;height:18.75pt" o:ole="" o:bordertopcolor="this" o:borderleftcolor="this" o:borderbottomcolor="this" o:borderrightcolor="this">
                  <v:imagedata r:id="rId73" o:title=""/>
                  <w10:bordertop type="dash" width="4"/>
                  <w10:borderleft type="dash" width="4"/>
                  <w10:borderbottom type="dash" width="4"/>
                  <w10:borderright type="dash" width="4"/>
                </v:shape>
                <o:OLEObject Type="Embed" ProgID="Equation.DSMT4" ShapeID="_x0000_i1054" DrawAspect="Content" ObjectID="_1444860421" r:id="rId74"/>
              </w:object>
            </w:r>
          </w:p>
          <w:p w:rsidR="00166E31" w:rsidRPr="00166E31" w:rsidRDefault="00166E31" w:rsidP="00166E31">
            <w:pPr>
              <w:bidi/>
              <w:rPr>
                <w:rFonts w:asciiTheme="majorBidi" w:hAnsiTheme="majorBidi" w:cstheme="majorBidi"/>
                <w:sz w:val="24"/>
                <w:szCs w:val="24"/>
                <w:u w:val="single"/>
              </w:rPr>
            </w:pPr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rtl/>
              </w:rPr>
              <w:t>4-4:</w:t>
            </w:r>
            <w:proofErr w:type="gramStart"/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>السنة</w:t>
            </w:r>
            <w:proofErr w:type="gramEnd"/>
            <w:r w:rsidRPr="00D614CC">
              <w:rPr>
                <w:rFonts w:asciiTheme="majorBidi" w:hAnsiTheme="majorBidi" w:cstheme="majorBidi"/>
                <w:sz w:val="24"/>
                <w:szCs w:val="24"/>
                <w:highlight w:val="green"/>
                <w:u w:val="single"/>
                <w:rtl/>
              </w:rPr>
              <w:t xml:space="preserve"> الضوئية</w:t>
            </w:r>
            <w:r w:rsidRPr="00687C15">
              <w:rPr>
                <w:rFonts w:asciiTheme="majorBidi" w:hAnsiTheme="majorBidi" w:cstheme="majorBidi"/>
                <w:sz w:val="24"/>
                <w:szCs w:val="24"/>
                <w:u w:val="single"/>
                <w:rtl/>
              </w:rPr>
              <w:t>:</w: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" هي المسافة التي يقطعها الضوء خلال سنة بالسرعة </w:t>
            </w:r>
            <w:r w:rsidRPr="00687C15">
              <w:rPr>
                <w:rFonts w:asciiTheme="majorBidi" w:hAnsiTheme="majorBidi" w:cstheme="majorBidi"/>
                <w:sz w:val="24"/>
                <w:szCs w:val="24"/>
              </w:rPr>
              <w:t>C=3.10</w:t>
            </w:r>
            <w:r w:rsidRPr="00687C15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 xml:space="preserve">8 </w:t>
            </w:r>
            <w:proofErr w:type="spellStart"/>
            <w:r w:rsidRPr="00687C15">
              <w:rPr>
                <w:rFonts w:asciiTheme="majorBidi" w:hAnsiTheme="majorBidi" w:cstheme="majorBidi"/>
                <w:sz w:val="24"/>
                <w:szCs w:val="24"/>
              </w:rPr>
              <w:t>m.s</w:t>
            </w:r>
            <w:proofErr w:type="spellEnd"/>
            <w:r w:rsidRPr="00687C15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يرمز لها ب </w:t>
            </w:r>
            <w:r w:rsidRPr="00687C15">
              <w:rPr>
                <w:rFonts w:asciiTheme="majorBidi" w:hAnsiTheme="majorBidi" w:cstheme="majorBidi"/>
                <w:sz w:val="24"/>
                <w:szCs w:val="24"/>
              </w:rPr>
              <w:t>(AL)</w:t>
            </w:r>
            <w:r w:rsidRPr="00687C15">
              <w:rPr>
                <w:rFonts w:asciiTheme="majorBidi" w:hAnsiTheme="majorBidi" w:cstheme="majorBidi"/>
                <w:sz w:val="24"/>
                <w:szCs w:val="24"/>
                <w:rtl/>
              </w:rPr>
              <w:t>".</w:t>
            </w:r>
          </w:p>
          <w:p w:rsidR="00166E31" w:rsidRDefault="00166E31" w:rsidP="00385854">
            <w:pPr>
              <w:shd w:val="clear" w:color="auto" w:fill="FFFFFF" w:themeFill="background1"/>
              <w:bidi/>
              <w:rPr>
                <w:rFonts w:asciiTheme="majorBidi" w:hAnsiTheme="majorBidi" w:cstheme="majorBidi" w:hint="cs"/>
                <w:sz w:val="24"/>
                <w:szCs w:val="24"/>
                <w:u w:val="single"/>
                <w:rtl/>
              </w:rPr>
            </w:pPr>
          </w:p>
        </w:tc>
      </w:tr>
      <w:tr w:rsidR="000D2E2D" w:rsidRPr="00385854" w:rsidTr="00385854">
        <w:tc>
          <w:tcPr>
            <w:tcW w:w="10912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0D2E2D" w:rsidRPr="00385854" w:rsidRDefault="000D2E2D" w:rsidP="00687C15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</w:p>
        </w:tc>
      </w:tr>
    </w:tbl>
    <w:p w:rsidR="00687C15" w:rsidRPr="00687C15" w:rsidRDefault="00687C15" w:rsidP="00687C15">
      <w:pPr>
        <w:bidi/>
        <w:rPr>
          <w:rFonts w:asciiTheme="majorBidi" w:hAnsiTheme="majorBidi" w:cstheme="majorBidi"/>
          <w:sz w:val="24"/>
          <w:szCs w:val="24"/>
          <w:u w:val="single"/>
          <w:rtl/>
        </w:rPr>
      </w:pPr>
    </w:p>
    <w:p w:rsidR="005342A2" w:rsidRDefault="005342A2" w:rsidP="005342A2">
      <w:pPr>
        <w:bidi/>
        <w:rPr>
          <w:rFonts w:asciiTheme="majorBidi" w:hAnsiTheme="majorBidi" w:cstheme="majorBidi"/>
          <w:sz w:val="24"/>
          <w:szCs w:val="24"/>
        </w:rPr>
      </w:pPr>
    </w:p>
    <w:p w:rsidR="000D2E2D" w:rsidRDefault="000D2E2D" w:rsidP="000D2E2D">
      <w:pPr>
        <w:bidi/>
        <w:rPr>
          <w:rFonts w:asciiTheme="majorBidi" w:hAnsiTheme="majorBidi" w:cstheme="majorBidi"/>
          <w:sz w:val="24"/>
          <w:szCs w:val="24"/>
        </w:rPr>
      </w:pPr>
    </w:p>
    <w:p w:rsidR="00687C15" w:rsidRPr="00687C15" w:rsidRDefault="00687C15" w:rsidP="00687C15">
      <w:pPr>
        <w:bidi/>
        <w:jc w:val="center"/>
        <w:rPr>
          <w:rFonts w:asciiTheme="majorBidi" w:hAnsiTheme="majorBidi" w:cstheme="majorBidi"/>
          <w:sz w:val="24"/>
          <w:szCs w:val="24"/>
        </w:rPr>
      </w:pPr>
    </w:p>
    <w:sectPr w:rsidR="00687C15" w:rsidRPr="00687C15" w:rsidSect="00166E31">
      <w:pgSz w:w="11906" w:h="16838"/>
      <w:pgMar w:top="284" w:right="567" w:bottom="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654DDA"/>
    <w:multiLevelType w:val="hybridMultilevel"/>
    <w:tmpl w:val="2A6AA030"/>
    <w:lvl w:ilvl="0" w:tplc="53A414C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  <w:b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87C15"/>
    <w:rsid w:val="000D2E2D"/>
    <w:rsid w:val="00166E31"/>
    <w:rsid w:val="00225761"/>
    <w:rsid w:val="00366B9A"/>
    <w:rsid w:val="00385854"/>
    <w:rsid w:val="005342A2"/>
    <w:rsid w:val="00687C15"/>
    <w:rsid w:val="006F1DFF"/>
    <w:rsid w:val="007A0DA9"/>
    <w:rsid w:val="007F3C3B"/>
    <w:rsid w:val="00866CEB"/>
    <w:rsid w:val="008F3FA7"/>
    <w:rsid w:val="00A27063"/>
    <w:rsid w:val="00CF3284"/>
    <w:rsid w:val="00D614CC"/>
    <w:rsid w:val="00DA715D"/>
    <w:rsid w:val="00F234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7C15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687C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687C15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87C15"/>
    <w:rPr>
      <w:rFonts w:ascii="Tahoma" w:eastAsia="Times New Roman" w:hAnsi="Tahoma" w:cs="Tahoma"/>
      <w:b/>
      <w:bCs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A2706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61" Type="http://schemas.openxmlformats.org/officeDocument/2006/relationships/image" Target="media/image27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68</Words>
  <Characters>3680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cp:lastPrinted>2013-09-22T21:44:00Z</cp:lastPrinted>
  <dcterms:created xsi:type="dcterms:W3CDTF">2013-11-02T00:17:00Z</dcterms:created>
  <dcterms:modified xsi:type="dcterms:W3CDTF">2013-11-02T00:17:00Z</dcterms:modified>
</cp:coreProperties>
</file>